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sldIdLst>
    <p:sldId id="256" r:id="rId2"/>
    <p:sldId id="260" r:id="rId3"/>
    <p:sldId id="259" r:id="rId4"/>
    <p:sldId id="261" r:id="rId5"/>
    <p:sldId id="293" r:id="rId6"/>
    <p:sldId id="262" r:id="rId7"/>
    <p:sldId id="264" r:id="rId8"/>
    <p:sldId id="266" r:id="rId9"/>
    <p:sldId id="268" r:id="rId10"/>
    <p:sldId id="267" r:id="rId11"/>
    <p:sldId id="290" r:id="rId12"/>
    <p:sldId id="298" r:id="rId13"/>
    <p:sldId id="299" r:id="rId14"/>
    <p:sldId id="300" r:id="rId15"/>
    <p:sldId id="271" r:id="rId16"/>
    <p:sldId id="294" r:id="rId17"/>
    <p:sldId id="272" r:id="rId18"/>
    <p:sldId id="273" r:id="rId19"/>
    <p:sldId id="275" r:id="rId20"/>
    <p:sldId id="291" r:id="rId21"/>
    <p:sldId id="274" r:id="rId22"/>
    <p:sldId id="278" r:id="rId23"/>
    <p:sldId id="279" r:id="rId24"/>
    <p:sldId id="281" r:id="rId25"/>
    <p:sldId id="283" r:id="rId26"/>
    <p:sldId id="280" r:id="rId27"/>
    <p:sldId id="284" r:id="rId28"/>
    <p:sldId id="285" r:id="rId29"/>
    <p:sldId id="292" r:id="rId30"/>
    <p:sldId id="287" r:id="rId31"/>
    <p:sldId id="295" r:id="rId32"/>
    <p:sldId id="301" r:id="rId33"/>
    <p:sldId id="302" r:id="rId34"/>
    <p:sldId id="303" r:id="rId35"/>
    <p:sldId id="288" r:id="rId36"/>
    <p:sldId id="289" r:id="rId37"/>
  </p:sldIdLst>
  <p:sldSz cx="18288000" cy="10287000"/>
  <p:notesSz cx="6858000" cy="9144000"/>
  <p:embeddedFontLst>
    <p:embeddedFont>
      <p:font typeface=".VnTime" panose="020B7200000000000000" pitchFamily="34" charset="0"/>
      <p:regular r:id="rId39"/>
      <p:bold r:id="rId40"/>
      <p:italic r:id="rId41"/>
      <p:boldItalic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SimSun" panose="02010600030101010101" pitchFamily="2" charset="-122"/>
      <p:regular r:id="rId47"/>
    </p:embeddedFont>
    <p:embeddedFont>
      <p:font typeface="Garamond" panose="02020404030301010803" pitchFamily="18" charset="0"/>
      <p:regular r:id="rId48"/>
      <p:bold r:id="rId49"/>
      <p:italic r:id="rId50"/>
    </p:embeddedFont>
    <p:embeddedFont>
      <p:font typeface="SimSun" panose="02010600030101010101" pitchFamily="2" charset="-122"/>
      <p:regular r:id="rId47"/>
    </p:embeddedFont>
    <p:embeddedFont>
      <p:font typeface="VNI-Times" pitchFamily="2" charset="0"/>
      <p:regular r:id="rId51"/>
      <p:bold r:id="rId52"/>
      <p:italic r:id="rId53"/>
      <p:boldItalic r:id="rId54"/>
    </p:embeddedFont>
    <p:embeddedFont>
      <p:font typeface="Tahoma" panose="020B0604030504040204" pitchFamily="34" charset="0"/>
      <p:regular r:id="rId55"/>
      <p:bold r:id="rId5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28" d="100"/>
          <a:sy n="28" d="100"/>
        </p:scale>
        <p:origin x="102" y="5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font" Target="fonts/font1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8.fntdata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3.fntdata"/><Relationship Id="rId54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font" Target="fonts/font15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1.fntdata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52" Type="http://schemas.openxmlformats.org/officeDocument/2006/relationships/font" Target="fonts/font14.fntdata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56" Type="http://schemas.openxmlformats.org/officeDocument/2006/relationships/font" Target="fonts/font18.fntdata"/><Relationship Id="rId8" Type="http://schemas.openxmlformats.org/officeDocument/2006/relationships/slide" Target="slides/slide7.xml"/><Relationship Id="rId51" Type="http://schemas.openxmlformats.org/officeDocument/2006/relationships/font" Target="fonts/font13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1D4A0-7BA5-468D-ADC9-EB9BA43AE829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6AD7D5-F0AB-438A-8038-51D17B6332D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1804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. </a:t>
            </a:r>
            <a:r>
              <a:rPr lang="en-US" dirty="0" err="1" smtClean="0"/>
              <a:t>Khở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18829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71423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51040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6600" dirty="0" smtClean="0"/>
              <a:t>.</a:t>
            </a:r>
            <a:endParaRPr lang="vi-VN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71671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0304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1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1866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â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28627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9296400" y="2400300"/>
            <a:ext cx="8077200" cy="3278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296400" y="5907883"/>
            <a:ext cx="8077200" cy="3281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6EB382B-1A4F-4000-98F5-05935089E7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B0A45C3-9C91-440C-ACFC-B8102AF10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AEC32C0-AD4B-4187-8CDC-DD2651ED96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F380A-FFCD-4708-8CC5-11A9D86B05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211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gi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7/79/Transperth-466-468-McIver-150705.jpg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thumb/1/15/S%C3%A2n_b%C3%B3ng_%C4%91%C3%A1.svg/450px-S%C3%A2n_b%C3%B3ng_%C4%91%C3%A1.svg.png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6.emf"/><Relationship Id="rId3" Type="http://schemas.openxmlformats.org/officeDocument/2006/relationships/image" Target="../media/image27.e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7.emf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3.emf"/><Relationship Id="rId3" Type="http://schemas.openxmlformats.org/officeDocument/2006/relationships/image" Target="../media/image44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78D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805176" y="1028700"/>
            <a:ext cx="13454124" cy="6800814"/>
            <a:chOff x="0" y="0"/>
            <a:chExt cx="4551148" cy="230052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551149" cy="2300522"/>
            </a:xfrm>
            <a:custGeom>
              <a:avLst/>
              <a:gdLst/>
              <a:ahLst/>
              <a:cxnLst/>
              <a:rect l="l" t="t" r="r" b="b"/>
              <a:pathLst>
                <a:path w="4551149" h="2300522">
                  <a:moveTo>
                    <a:pt x="4426688" y="2300522"/>
                  </a:moveTo>
                  <a:lnTo>
                    <a:pt x="124460" y="2300522"/>
                  </a:lnTo>
                  <a:cubicBezTo>
                    <a:pt x="55880" y="2300522"/>
                    <a:pt x="0" y="2244642"/>
                    <a:pt x="0" y="217606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4426688" y="0"/>
                  </a:lnTo>
                  <a:cubicBezTo>
                    <a:pt x="4495268" y="0"/>
                    <a:pt x="4551149" y="55880"/>
                    <a:pt x="4551149" y="124460"/>
                  </a:cubicBezTo>
                  <a:lnTo>
                    <a:pt x="4551149" y="2176062"/>
                  </a:lnTo>
                  <a:cubicBezTo>
                    <a:pt x="4551149" y="2244642"/>
                    <a:pt x="4495268" y="2300522"/>
                    <a:pt x="4426688" y="230052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38200" y="3543300"/>
            <a:ext cx="5567431" cy="6432955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5192534" y="2205206"/>
            <a:ext cx="10774394" cy="33239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200" b="1" dirty="0" smtClean="0">
                <a:solidFill>
                  <a:srgbClr val="19191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BÀI HỌC MỚI!</a:t>
            </a:r>
            <a:endParaRPr lang="en-US" sz="7200" b="1" dirty="0">
              <a:solidFill>
                <a:srgbClr val="19191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8"/>
          <p:cNvGrpSpPr/>
          <p:nvPr/>
        </p:nvGrpSpPr>
        <p:grpSpPr>
          <a:xfrm>
            <a:off x="1028700" y="1028700"/>
            <a:ext cx="1830230" cy="858081"/>
            <a:chOff x="0" y="0"/>
            <a:chExt cx="2440306" cy="1144108"/>
          </a:xfrm>
        </p:grpSpPr>
        <p:grpSp>
          <p:nvGrpSpPr>
            <p:cNvPr id="9" name="Group 9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C795D"/>
              </a:solidFill>
            </p:spPr>
          </p:sp>
        </p:grpSp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rcRect/>
            <a:stretch>
              <a:fillRect/>
            </a:stretch>
          </p:blipFill>
          <p:spPr>
            <a:xfrm rot="-5375368">
              <a:off x="1089772" y="52420"/>
              <a:ext cx="260762" cy="1039269"/>
            </a:xfrm>
            <a:prstGeom prst="rect">
              <a:avLst/>
            </a:prstGeom>
          </p:spPr>
        </p:pic>
      </p:grpSp>
      <p:grpSp>
        <p:nvGrpSpPr>
          <p:cNvPr id="12" name="Group 12"/>
          <p:cNvGrpSpPr/>
          <p:nvPr/>
        </p:nvGrpSpPr>
        <p:grpSpPr>
          <a:xfrm>
            <a:off x="15429070" y="8400219"/>
            <a:ext cx="1830230" cy="858081"/>
            <a:chOff x="0" y="0"/>
            <a:chExt cx="2440306" cy="1144108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4B157"/>
              </a:solidFill>
            </p:spPr>
          </p:sp>
        </p:grpSp>
        <p:grpSp>
          <p:nvGrpSpPr>
            <p:cNvPr id="15" name="Group 15"/>
            <p:cNvGrpSpPr/>
            <p:nvPr/>
          </p:nvGrpSpPr>
          <p:grpSpPr>
            <a:xfrm>
              <a:off x="764557" y="409093"/>
              <a:ext cx="911193" cy="325922"/>
              <a:chOff x="0" y="0"/>
              <a:chExt cx="1200098" cy="429260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-5080"/>
                <a:ext cx="1200099" cy="434340"/>
              </a:xfrm>
              <a:custGeom>
                <a:avLst/>
                <a:gdLst/>
                <a:ahLst/>
                <a:cxnLst/>
                <a:rect l="l" t="t" r="r" b="b"/>
                <a:pathLst>
                  <a:path w="1200099" h="434340">
                    <a:moveTo>
                      <a:pt x="1182319" y="187960"/>
                    </a:moveTo>
                    <a:lnTo>
                      <a:pt x="920698" y="11430"/>
                    </a:lnTo>
                    <a:cubicBezTo>
                      <a:pt x="902918" y="0"/>
                      <a:pt x="880058" y="3810"/>
                      <a:pt x="867358" y="21590"/>
                    </a:cubicBezTo>
                    <a:cubicBezTo>
                      <a:pt x="855928" y="39370"/>
                      <a:pt x="859738" y="62230"/>
                      <a:pt x="877518" y="74930"/>
                    </a:cubicBezTo>
                    <a:lnTo>
                      <a:pt x="1036268" y="181610"/>
                    </a:lnTo>
                    <a:lnTo>
                      <a:pt x="0" y="181610"/>
                    </a:lnTo>
                    <a:lnTo>
                      <a:pt x="0" y="257810"/>
                    </a:lnTo>
                    <a:lnTo>
                      <a:pt x="1036269" y="257810"/>
                    </a:lnTo>
                    <a:lnTo>
                      <a:pt x="877519" y="364490"/>
                    </a:lnTo>
                    <a:cubicBezTo>
                      <a:pt x="859739" y="375920"/>
                      <a:pt x="855928" y="400050"/>
                      <a:pt x="867358" y="417830"/>
                    </a:cubicBezTo>
                    <a:cubicBezTo>
                      <a:pt x="874978" y="429260"/>
                      <a:pt x="886408" y="434340"/>
                      <a:pt x="899108" y="434340"/>
                    </a:cubicBezTo>
                    <a:cubicBezTo>
                      <a:pt x="906728" y="434340"/>
                      <a:pt x="914349" y="431800"/>
                      <a:pt x="920699" y="427990"/>
                    </a:cubicBezTo>
                    <a:lnTo>
                      <a:pt x="1183589" y="251460"/>
                    </a:lnTo>
                    <a:cubicBezTo>
                      <a:pt x="1193749" y="243840"/>
                      <a:pt x="1200099" y="232410"/>
                      <a:pt x="1200099" y="219710"/>
                    </a:cubicBezTo>
                    <a:cubicBezTo>
                      <a:pt x="1200099" y="207010"/>
                      <a:pt x="1193749" y="195580"/>
                      <a:pt x="1182319" y="18796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383903" y="2019300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59742" y="3008174"/>
            <a:ext cx="1623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2439" y="4762500"/>
            <a:ext cx="162579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13854" y="1030426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6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13854" y="419100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97127" y="1257300"/>
            <a:ext cx="161582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 Cho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; R)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t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&lt; 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= 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&gt; R (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). 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399" y="3244690"/>
            <a:ext cx="5438653" cy="42610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1" y="3009900"/>
            <a:ext cx="5457104" cy="44546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7000" y="3009900"/>
            <a:ext cx="5105400" cy="43434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313854" y="7962900"/>
            <a:ext cx="162579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50957"/>
              </p:ext>
            </p:extLst>
          </p:nvPr>
        </p:nvGraphicFramePr>
        <p:xfrm>
          <a:off x="12388850" y="8050213"/>
          <a:ext cx="1479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88850" y="8050213"/>
                        <a:ext cx="14795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11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40756" y="21432"/>
            <a:ext cx="13787439" cy="68580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86600" y="6858000"/>
            <a:ext cx="4000500" cy="3543300"/>
            <a:chOff x="1888" y="1360"/>
            <a:chExt cx="1680" cy="1488"/>
          </a:xfrm>
        </p:grpSpPr>
        <p:sp>
          <p:nvSpPr>
            <p:cNvPr id="13335" name="AutoShape 4"/>
            <p:cNvSpPr>
              <a:spLocks noChangeArrowheads="1"/>
            </p:cNvSpPr>
            <p:nvPr/>
          </p:nvSpPr>
          <p:spPr bwMode="auto">
            <a:xfrm>
              <a:off x="1888" y="1360"/>
              <a:ext cx="1680" cy="1488"/>
            </a:xfrm>
            <a:prstGeom prst="star16">
              <a:avLst>
                <a:gd name="adj" fmla="val 0"/>
              </a:avLst>
            </a:prstGeom>
            <a:solidFill>
              <a:schemeClr val="accent1"/>
            </a:solidFill>
            <a:ln w="9525">
              <a:solidFill>
                <a:srgbClr val="FC1C0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 sz="2700">
                <a:solidFill>
                  <a:srgbClr val="FC1C04"/>
                </a:solidFill>
                <a:latin typeface="Garamond" pitchFamily="18" charset="0"/>
              </a:endParaRPr>
            </a:p>
          </p:txBody>
        </p:sp>
        <p:sp>
          <p:nvSpPr>
            <p:cNvPr id="13336" name="Oval 5"/>
            <p:cNvSpPr>
              <a:spLocks noChangeArrowheads="1"/>
            </p:cNvSpPr>
            <p:nvPr/>
          </p:nvSpPr>
          <p:spPr bwMode="auto">
            <a:xfrm>
              <a:off x="2328" y="1704"/>
              <a:ext cx="816" cy="816"/>
            </a:xfrm>
            <a:prstGeom prst="ellipse">
              <a:avLst/>
            </a:prstGeom>
            <a:solidFill>
              <a:srgbClr val="FC1C04"/>
            </a:solidFill>
            <a:ln w="9525">
              <a:solidFill>
                <a:srgbClr val="FC1C04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 sz="2700">
                <a:solidFill>
                  <a:srgbClr val="FC1C04"/>
                </a:solidFill>
                <a:latin typeface="Garamond" pitchFamily="18" charset="0"/>
              </a:endParaRPr>
            </a:p>
          </p:txBody>
        </p:sp>
      </p:grp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40756" y="6743700"/>
            <a:ext cx="13761245" cy="3583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543175" y="1716882"/>
            <a:ext cx="13154025" cy="3502818"/>
            <a:chOff x="99" y="45"/>
            <a:chExt cx="5524" cy="1471"/>
          </a:xfrm>
        </p:grpSpPr>
        <p:pic>
          <p:nvPicPr>
            <p:cNvPr id="13326" name="Picture 19"/>
            <p:cNvPicPr>
              <a:picLocks noChangeAspect="1" noChangeArrowheads="1"/>
            </p:cNvPicPr>
            <p:nvPr/>
          </p:nvPicPr>
          <p:blipFill>
            <a:blip r:embed="rId4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13329" name="Picture 21"/>
              <p:cNvPicPr>
                <a:picLocks noChangeAspect="1" noChangeArrowheads="1"/>
              </p:cNvPicPr>
              <p:nvPr/>
            </p:nvPicPr>
            <p:blipFill>
              <a:blip r:embed="rId5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13331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  <p:sp>
              <p:nvSpPr>
                <p:cNvPr id="13332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700"/>
                </a:p>
              </p:txBody>
            </p:sp>
            <p:sp>
              <p:nvSpPr>
                <p:cNvPr id="13333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  <p:sp>
              <p:nvSpPr>
                <p:cNvPr id="13334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13328" name="Picture 27"/>
            <p:cNvPicPr>
              <a:picLocks noChangeAspect="1" noChangeArrowheads="1"/>
            </p:cNvPicPr>
            <p:nvPr/>
          </p:nvPicPr>
          <p:blipFill>
            <a:blip r:embed="rId6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670" name="AutoShape 30"/>
          <p:cNvSpPr>
            <a:spLocks noChangeArrowheads="1"/>
          </p:cNvSpPr>
          <p:nvPr/>
        </p:nvSpPr>
        <p:spPr bwMode="auto">
          <a:xfrm>
            <a:off x="2636045" y="4212432"/>
            <a:ext cx="4043363" cy="2864643"/>
          </a:xfrm>
          <a:prstGeom prst="upArrowCallout">
            <a:avLst>
              <a:gd name="adj1" fmla="val 35287"/>
              <a:gd name="adj2" fmla="val 35287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12673" name="AutoShape 33"/>
          <p:cNvSpPr>
            <a:spLocks noChangeArrowheads="1"/>
          </p:cNvSpPr>
          <p:nvPr/>
        </p:nvSpPr>
        <p:spPr bwMode="auto">
          <a:xfrm>
            <a:off x="7067551" y="4271963"/>
            <a:ext cx="4043363" cy="28575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4" name="AutoShape 34"/>
          <p:cNvSpPr>
            <a:spLocks noChangeArrowheads="1"/>
          </p:cNvSpPr>
          <p:nvPr/>
        </p:nvSpPr>
        <p:spPr bwMode="auto">
          <a:xfrm>
            <a:off x="11665745" y="4236245"/>
            <a:ext cx="4043363" cy="28575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21" name="Picture 46" descr="QUESTION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549938" y="9522620"/>
            <a:ext cx="123825" cy="12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2345533" y="76200"/>
            <a:ext cx="13482638" cy="1545432"/>
            <a:chOff x="9659" y="-43788"/>
            <a:chExt cx="9144000" cy="1030310"/>
          </a:xfrm>
        </p:grpSpPr>
        <p:sp>
          <p:nvSpPr>
            <p:cNvPr id="23" name="Rounded Rectangle 22"/>
            <p:cNvSpPr/>
            <p:nvPr/>
          </p:nvSpPr>
          <p:spPr>
            <a:xfrm>
              <a:off x="9659" y="-43788"/>
              <a:ext cx="9144000" cy="1030310"/>
            </a:xfrm>
            <a:prstGeom prst="roundRect">
              <a:avLst/>
            </a:prstGeom>
            <a:noFill/>
            <a:ln w="63500" cmpd="tri">
              <a:solidFill>
                <a:srgbClr val="FFC000">
                  <a:alpha val="9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700"/>
            </a:p>
          </p:txBody>
        </p:sp>
        <p:sp>
          <p:nvSpPr>
            <p:cNvPr id="13325" name="Rectangle 2"/>
            <p:cNvSpPr>
              <a:spLocks noChangeArrowheads="1"/>
            </p:cNvSpPr>
            <p:nvPr/>
          </p:nvSpPr>
          <p:spPr bwMode="auto">
            <a:xfrm>
              <a:off x="160986" y="105058"/>
              <a:ext cx="8841346" cy="800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ảnh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í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ế</a:t>
              </a:r>
              <a:endParaRPr lang="en-US" altLang="en-US" sz="3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323" name="TextBox 23"/>
          <p:cNvSpPr txBox="1">
            <a:spLocks noChangeArrowheads="1"/>
          </p:cNvSpPr>
          <p:nvPr/>
        </p:nvSpPr>
        <p:spPr bwMode="auto">
          <a:xfrm>
            <a:off x="15378113" y="9872663"/>
            <a:ext cx="6429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58155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upload.wikimedia.org/wikipedia/commons/7/79/Transperth-466-468-McIver-150705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2286001" y="0"/>
            <a:ext cx="13882688" cy="1027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>
          <a:xfrm rot="18231806" flipH="1">
            <a:off x="6247211" y="7006829"/>
            <a:ext cx="790575" cy="8501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700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6324601" y="6238876"/>
            <a:ext cx="4093370" cy="18168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5359063" y="9872663"/>
            <a:ext cx="6429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61775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upload.wikimedia.org/wikipedia/commons/thumb/1/15/S%C3%A2n_b%C3%B3ng_%C4%91%C3%A1.svg/450px-S%C3%A2n_b%C3%B3ng_%C4%91%C3%A1.svg.pn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2486026" y="340520"/>
            <a:ext cx="13254038" cy="9646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11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2286001" y="10034588"/>
            <a:ext cx="13685045" cy="283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12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10768013" y="5022058"/>
            <a:ext cx="10198895" cy="269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13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-2678906" y="5053013"/>
            <a:ext cx="10198893" cy="269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14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2286001" y="1"/>
            <a:ext cx="13685045" cy="283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15142370" y="9629776"/>
            <a:ext cx="5595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419894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2936" y="134100"/>
            <a:ext cx="45720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5444" y="1234550"/>
            <a:ext cx="171301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4cm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5444" y="3038046"/>
            <a:ext cx="37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 (O; 3cm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55822" y="3038045"/>
            <a:ext cx="37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(O; 5cm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06200" y="2887413"/>
            <a:ext cx="37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) (O; 4cm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2936" y="5067300"/>
            <a:ext cx="17157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d = 4cm, R = 3cm; d &gt; R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; 3c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2936" y="6022540"/>
            <a:ext cx="17157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d = 4cm, R = 5cm; d &lt; R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; 3c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6830" y="6804951"/>
            <a:ext cx="171039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d = 4cm, R = 4cm; d = R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; 3c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68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/>
      <p:bldP spid="11" grpId="0"/>
      <p:bldP spid="12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914400" y="2705100"/>
            <a:ext cx="16383000" cy="3810000"/>
            <a:chOff x="5120642" y="1528545"/>
            <a:chExt cx="4387969" cy="775290"/>
          </a:xfrm>
        </p:grpSpPr>
        <p:sp>
          <p:nvSpPr>
            <p:cNvPr id="3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DẤU </a:t>
              </a: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HIỆU NHẬN BIẾT TIẾP TUYẾN CỦA ĐƯỜNG </a:t>
              </a: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TRÒN</a:t>
              </a:r>
              <a:endParaRPr lang="vi-VN" sz="6600" dirty="0"/>
            </a:p>
          </p:txBody>
        </p:sp>
        <p:sp>
          <p:nvSpPr>
            <p:cNvPr id="4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6400" i="1" kern="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344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647700"/>
            <a:ext cx="12801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1638300"/>
            <a:ext cx="1634197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2. Ch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.</a:t>
            </a:r>
          </a:p>
          <a:p>
            <a:pPr algn="just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just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ễ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; OH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35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886200" y="1547920"/>
            <a:ext cx="3915297" cy="304599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566372" y="4620571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194275" y="3197709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72159" y="3133725"/>
            <a:ext cx="22716" cy="149542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712069" y="4591050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30480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4773801" y="3722359"/>
            <a:ext cx="2415798" cy="179808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6" name="Rectangle 35"/>
          <p:cNvSpPr/>
          <p:nvPr/>
        </p:nvSpPr>
        <p:spPr>
          <a:xfrm>
            <a:off x="1592041" y="8515396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OH)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AutoShape 40"/>
          <p:cNvSpPr>
            <a:spLocks noChangeArrowheads="1"/>
          </p:cNvSpPr>
          <p:nvPr/>
        </p:nvSpPr>
        <p:spPr bwMode="auto">
          <a:xfrm>
            <a:off x="5867400" y="45339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245139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36" grpId="0"/>
      <p:bldP spid="3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8792"/>
            <a:ext cx="10363200" cy="11430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1104900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04800" y="3520122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Cho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ở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3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0" y="465993"/>
            <a:ext cx="6858000" cy="76944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912543"/>
            <a:ext cx="1600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1 cm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2 cm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e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uấ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b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c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0" y="4457700"/>
            <a:ext cx="66294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60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04800" y="0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Cho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ở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781800" y="2345430"/>
            <a:ext cx="1981200" cy="1143000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2019300"/>
            <a:ext cx="5997448" cy="3358793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55804" y="7262890"/>
            <a:ext cx="17163641" cy="15448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do O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 D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C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52563"/>
              </p:ext>
            </p:extLst>
          </p:nvPr>
        </p:nvGraphicFramePr>
        <p:xfrm>
          <a:off x="1773213" y="4536331"/>
          <a:ext cx="2168525" cy="49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3213" y="4536331"/>
                        <a:ext cx="2168525" cy="493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41656"/>
              </p:ext>
            </p:extLst>
          </p:nvPr>
        </p:nvGraphicFramePr>
        <p:xfrm>
          <a:off x="10888133" y="5983928"/>
          <a:ext cx="13885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88133" y="5983928"/>
                        <a:ext cx="138853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99630"/>
              </p:ext>
            </p:extLst>
          </p:nvPr>
        </p:nvGraphicFramePr>
        <p:xfrm>
          <a:off x="2246060" y="6078463"/>
          <a:ext cx="3735615" cy="54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8" imgW="1409400" imgH="203040" progId="Equation.DSMT4">
                  <p:embed/>
                </p:oleObj>
              </mc:Choice>
              <mc:Fallback>
                <p:oleObj name="Equation" r:id="rId8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6060" y="6078463"/>
                        <a:ext cx="3735615" cy="54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19288"/>
              </p:ext>
            </p:extLst>
          </p:nvPr>
        </p:nvGraphicFramePr>
        <p:xfrm>
          <a:off x="2514600" y="7048500"/>
          <a:ext cx="3124199" cy="66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4600" y="7048500"/>
                        <a:ext cx="3124199" cy="66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62001" y="3161475"/>
            <a:ext cx="1085088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B (OA = OB)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D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 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27790"/>
              </p:ext>
            </p:extLst>
          </p:nvPr>
        </p:nvGraphicFramePr>
        <p:xfrm>
          <a:off x="2246060" y="5040485"/>
          <a:ext cx="1381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2" imgW="1381119" imgH="600016" progId="Equation.DSMT4">
                  <p:embed/>
                </p:oleObj>
              </mc:Choice>
              <mc:Fallback>
                <p:oleObj name="Equation" r:id="rId12" imgW="1381119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6060" y="5040485"/>
                        <a:ext cx="13811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55804" y="5919301"/>
            <a:ext cx="158143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= OB. </a:t>
            </a:r>
          </a:p>
        </p:txBody>
      </p:sp>
    </p:spTree>
    <p:extLst>
      <p:ext uri="{BB962C8B-B14F-4D97-AF65-F5344CB8AC3E}">
        <p14:creationId xmlns:p14="http://schemas.microsoft.com/office/powerpoint/2010/main" val="37718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533400" y="306876"/>
            <a:ext cx="16992600" cy="1143000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HS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33400" y="1449876"/>
            <a:ext cx="172974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c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; 3cm)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4400" y="5310329"/>
            <a:ext cx="130302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cm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33400" y="4152900"/>
            <a:ext cx="172974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5492" y="2983027"/>
            <a:ext cx="3833813" cy="384146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6344114" y="3629450"/>
            <a:ext cx="3237571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03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5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443807" y="6885637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 dirty="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16200000">
            <a:off x="3562907" y="4415482"/>
            <a:ext cx="5185427" cy="2546100"/>
            <a:chOff x="326" y="1632"/>
            <a:chExt cx="2818" cy="147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 rot="13461929" flipV="1">
              <a:off x="2003" y="1632"/>
              <a:ext cx="1141" cy="1260"/>
              <a:chOff x="2204" y="1367"/>
              <a:chExt cx="1619" cy="1769"/>
            </a:xfrm>
          </p:grpSpPr>
          <p:sp>
            <p:nvSpPr>
              <p:cNvPr id="6451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1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1" name="Rectangle 9"/>
              <p:cNvSpPr>
                <a:spLocks noChangeArrowheads="1"/>
              </p:cNvSpPr>
              <p:nvPr/>
            </p:nvSpPr>
            <p:spPr bwMode="auto">
              <a:xfrm rot="18583360" flipV="1">
                <a:off x="3683" y="1327"/>
                <a:ext cx="87" cy="168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64524" name="Rectangle 12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64526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7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8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9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30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31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64532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</p:grpSp>
      </p:grp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158394" y="2740671"/>
            <a:ext cx="5143500" cy="5143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731036" y="788670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427405" y="7890860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937050" y="5042202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dirty="0">
                <a:latin typeface="Tahoma" pitchFamily="34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ahoma" pitchFamily="34" charset="0"/>
              </a:rPr>
              <a:t>M</a:t>
            </a:r>
            <a:endParaRPr lang="en-US" sz="36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445286" y="7905759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64469" y="5981700"/>
            <a:ext cx="0" cy="1828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sp>
        <p:nvSpPr>
          <p:cNvPr id="64546" name="Line 34"/>
          <p:cNvSpPr>
            <a:spLocks noChangeShapeType="1"/>
          </p:cNvSpPr>
          <p:nvPr/>
        </p:nvSpPr>
        <p:spPr bwMode="auto">
          <a:xfrm>
            <a:off x="5829300" y="2743200"/>
            <a:ext cx="1600200" cy="1828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53340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1219200" y="1429221"/>
            <a:ext cx="15544800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98450" y="562257"/>
            <a:ext cx="349275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69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363 0.29476 L 0.53133 0.2947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8" grpId="0"/>
      <p:bldP spid="64539" grpId="0"/>
      <p:bldP spid="64545" grpId="0" animBg="1"/>
      <p:bldP spid="64546" grpId="0" animBg="1"/>
      <p:bldP spid="64552" grpId="0" animBg="1"/>
      <p:bldP spid="46" grpId="0"/>
      <p:bldP spid="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066800" y="1181100"/>
            <a:ext cx="16306800" cy="541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Ở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4600" y="499591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63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1"/>
          <p:cNvSpPr txBox="1">
            <a:spLocks/>
          </p:cNvSpPr>
          <p:nvPr/>
        </p:nvSpPr>
        <p:spPr>
          <a:xfrm>
            <a:off x="838200" y="1418392"/>
            <a:ext cx="16916400" cy="418230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; 1cm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song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 D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</a:t>
            </a:r>
          </a:p>
          <a:p>
            <a:pPr algn="l"/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, d2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, m2, t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+ d2 = 2cm.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19200" y="7962900"/>
            <a:ext cx="1584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rgbClr val="FF0000"/>
                </a:solidFill>
                <a:latin typeface="+mj-lt"/>
                <a:ea typeface="SimSun" panose="02010600030101010101" pitchFamily="2" charset="-122"/>
              </a:rPr>
              <a:t>Tóm lại chỉ có thể xảy ra: đồng xu đè lên một đường thẳng (trường hợp 1 và 3), hoặc đồng xu không đè lên đường thẳng nào cả (trường hợp 2).</a:t>
            </a:r>
            <a:endParaRPr lang="vi-VN" sz="4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96898" y="7048500"/>
            <a:ext cx="167949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d1&gt;d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&gt;1, d2&lt;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. </a:t>
            </a:r>
          </a:p>
        </p:txBody>
      </p:sp>
      <p:sp>
        <p:nvSpPr>
          <p:cNvPr id="4" name="Rectangle 3"/>
          <p:cNvSpPr/>
          <p:nvPr/>
        </p:nvSpPr>
        <p:spPr>
          <a:xfrm>
            <a:off x="1252654" y="6237357"/>
            <a:ext cx="140025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1 =d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d2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, m2</a:t>
            </a:r>
          </a:p>
        </p:txBody>
      </p:sp>
      <p:sp>
        <p:nvSpPr>
          <p:cNvPr id="5" name="Rectangle 4"/>
          <p:cNvSpPr/>
          <p:nvPr/>
        </p:nvSpPr>
        <p:spPr>
          <a:xfrm>
            <a:off x="1258230" y="5380792"/>
            <a:ext cx="15916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d1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d2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&lt;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2 &gt; 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</a:t>
            </a:r>
          </a:p>
        </p:txBody>
      </p:sp>
      <p:sp>
        <p:nvSpPr>
          <p:cNvPr id="7" name="Rectangle 6"/>
          <p:cNvSpPr/>
          <p:nvPr/>
        </p:nvSpPr>
        <p:spPr>
          <a:xfrm>
            <a:off x="1600200" y="251446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8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" grpId="0"/>
      <p:bldP spid="3" grpId="0"/>
      <p:bldP spid="4" grpId="0"/>
      <p:bldP spid="5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1219200" y="2171700"/>
            <a:ext cx="15697200" cy="3641082"/>
            <a:chOff x="5208964" y="2813334"/>
            <a:chExt cx="4826475" cy="774942"/>
          </a:xfrm>
        </p:grpSpPr>
        <p:sp>
          <p:nvSpPr>
            <p:cNvPr id="8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4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64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de-AT" sz="14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vi-VN" sz="144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HAI TIẾP TUYẾN CẮT NHAU CỦA MỘT ĐƯỜNG TRÒN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 sz="64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6398569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66800" y="723900"/>
            <a:ext cx="15544800" cy="3429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1066800" y="279619"/>
            <a:ext cx="15544800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3. Ha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7600" y="5632255"/>
            <a:ext cx="6400800" cy="40386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762000" y="6591300"/>
            <a:ext cx="99822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Hai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, P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, OB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, P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752600" y="885767"/>
            <a:ext cx="15544800" cy="44863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ở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just">
              <a:buFontTx/>
              <a:buChar char="-"/>
            </a:pP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571500" indent="-571500" algn="just">
              <a:buFontTx/>
              <a:buChar char="-"/>
            </a:pP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05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6438900"/>
            <a:ext cx="158496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+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Hai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+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a, b, c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5600" y="2931160"/>
            <a:ext cx="6858000" cy="3770435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66800" y="1257300"/>
            <a:ext cx="158496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(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 3)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B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= PB;</a:t>
            </a: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B</a:t>
            </a: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369957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2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38200" y="6937966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-102)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137281" y="316105"/>
            <a:ext cx="3692912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102112" y="13335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38200" y="21717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*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28907" y="3162300"/>
            <a:ext cx="8772293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* P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28907" y="4632403"/>
            <a:ext cx="8748132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* OP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0" y="2549961"/>
            <a:ext cx="6852424" cy="3781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67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571500"/>
            <a:ext cx="16840200" cy="1866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-102)</a:t>
            </a:r>
          </a:p>
          <a:p>
            <a:pPr algn="l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R) (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a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.</a:t>
            </a:r>
          </a:p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b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,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= 2cm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 = 4cm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3946"/>
              </p:ext>
            </p:extLst>
          </p:nvPr>
        </p:nvGraphicFramePr>
        <p:xfrm>
          <a:off x="7316995" y="5399310"/>
          <a:ext cx="200297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6995" y="5399310"/>
                        <a:ext cx="2002971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866363" y="2617409"/>
            <a:ext cx="1981200" cy="11750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17079" y="4719031"/>
            <a:ext cx="10972800" cy="11750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Do O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.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(OA = OB),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.</a:t>
            </a:r>
          </a:p>
          <a:p>
            <a:pPr algn="just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just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557"/>
              </p:ext>
            </p:extLst>
          </p:nvPr>
        </p:nvGraphicFramePr>
        <p:xfrm>
          <a:off x="4991737" y="6139308"/>
          <a:ext cx="2754377" cy="51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737" y="6139308"/>
                        <a:ext cx="2754377" cy="510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53140"/>
              </p:ext>
            </p:extLst>
          </p:nvPr>
        </p:nvGraphicFramePr>
        <p:xfrm>
          <a:off x="12038161" y="7374645"/>
          <a:ext cx="4749801" cy="56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38161" y="7374645"/>
                        <a:ext cx="4749801" cy="56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75598"/>
              </p:ext>
            </p:extLst>
          </p:nvPr>
        </p:nvGraphicFramePr>
        <p:xfrm>
          <a:off x="4050414" y="8157158"/>
          <a:ext cx="5410200" cy="56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9" imgW="2006280" imgH="203040" progId="Equation.DSMT4">
                  <p:embed/>
                </p:oleObj>
              </mc:Choice>
              <mc:Fallback>
                <p:oleObj name="Equation" r:id="rId9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0414" y="8157158"/>
                        <a:ext cx="5410200" cy="567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17079" y="9289059"/>
            <a:ext cx="144065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m.       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57299" y="8639671"/>
            <a:ext cx="906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cm.          </a:t>
            </a:r>
            <a:endParaRPr lang="vi-VN" sz="4000" dirty="0"/>
          </a:p>
        </p:txBody>
      </p:sp>
      <p:sp>
        <p:nvSpPr>
          <p:cNvPr id="17" name="Rectangle 16"/>
          <p:cNvSpPr/>
          <p:nvPr/>
        </p:nvSpPr>
        <p:spPr>
          <a:xfrm>
            <a:off x="1257299" y="8009885"/>
            <a:ext cx="30861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64733" y="7374645"/>
            <a:ext cx="12074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P 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vi-VN" sz="3600" dirty="0"/>
          </a:p>
        </p:txBody>
      </p:sp>
      <p:sp>
        <p:nvSpPr>
          <p:cNvPr id="19" name="Rectangle 18"/>
          <p:cNvSpPr/>
          <p:nvPr/>
        </p:nvSpPr>
        <p:spPr>
          <a:xfrm>
            <a:off x="1072257" y="6092615"/>
            <a:ext cx="156249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P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P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 = R = 2 c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=4 cm (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2432"/>
              </p:ext>
            </p:extLst>
          </p:nvPr>
        </p:nvGraphicFramePr>
        <p:xfrm>
          <a:off x="10845799" y="9289059"/>
          <a:ext cx="2641601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45799" y="9289059"/>
                        <a:ext cx="2641601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95401"/>
              </p:ext>
            </p:extLst>
          </p:nvPr>
        </p:nvGraphicFramePr>
        <p:xfrm>
          <a:off x="2241369" y="8698050"/>
          <a:ext cx="3124200" cy="63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1369" y="8698050"/>
                        <a:ext cx="3124200" cy="633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58600" y="1790700"/>
            <a:ext cx="6172200" cy="4023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37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B15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6134099"/>
            <a:chOff x="0" y="0"/>
            <a:chExt cx="5490351" cy="207499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74992"/>
            </a:xfrm>
            <a:custGeom>
              <a:avLst/>
              <a:gdLst/>
              <a:ahLst/>
              <a:cxnLst/>
              <a:rect l="l" t="t" r="r" b="b"/>
              <a:pathLst>
                <a:path w="5490351" h="2074992">
                  <a:moveTo>
                    <a:pt x="5365891" y="2074992"/>
                  </a:moveTo>
                  <a:lnTo>
                    <a:pt x="124460" y="2074992"/>
                  </a:lnTo>
                  <a:cubicBezTo>
                    <a:pt x="55880" y="2074992"/>
                    <a:pt x="0" y="2019111"/>
                    <a:pt x="0" y="195053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50532"/>
                  </a:lnTo>
                  <a:cubicBezTo>
                    <a:pt x="5490351" y="2019112"/>
                    <a:pt x="5434471" y="2074992"/>
                    <a:pt x="5365891" y="207499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781944" y="5019991"/>
            <a:ext cx="9115077" cy="57340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95400" y="2144735"/>
            <a:ext cx="15697200" cy="3217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6: VỊ TRÍ TƯƠNG ĐỐI CỦA ĐƯỜNG THẲNG VÀ ĐƯỜNG TRÒN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85800" y="8763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GK -103) Ch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619500"/>
            <a:ext cx="9601200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OA) </a:t>
            </a:r>
          </a:p>
          <a:p>
            <a:pPr algn="l"/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2247900"/>
            <a:ext cx="71628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5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19600" y="3771900"/>
            <a:ext cx="7924800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LUYỆN TẬP</a:t>
            </a:r>
            <a:endParaRPr lang="vi-VN" sz="6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48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78932" y="754421"/>
            <a:ext cx="69381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 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78932" y="1902620"/>
            <a:ext cx="11772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A. Đường thẳng tiếp xúc với đường tròn khi đường thẳng có một giao điểm với đường tròn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878932" y="3238500"/>
            <a:ext cx="11772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B. Đường thẳng cắt đường tròn khi đường thẳng có một giao điểm với đường tròn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78932" y="4574380"/>
            <a:ext cx="117729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C. Đường thẳng không cắt đường tròn khi khoảng cách từ tâm của đường tròn đến đường thẳng nhỏ hơn bán kính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878932" y="6541611"/>
            <a:ext cx="114442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Khoảng cách từ tâm đường tròn đến đường thẳng nhỏ hơn R thì đường thẳng tiếp xúc với đường tròn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667000" y="1610242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910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662238" y="283370"/>
            <a:ext cx="1231344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b="1" dirty="0">
                <a:solidFill>
                  <a:srgbClr val="008000"/>
                </a:solidFill>
                <a:latin typeface="+mj-lt"/>
              </a:rPr>
              <a:t>Câu 2: </a:t>
            </a: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Cho (O;6cm) và đường thẳng a. Gọi d là khoảng cách từ tâm O đến đường thẳng a. Điều kiện để a cắt O là:</a:t>
            </a:r>
            <a:endParaRPr lang="en-US" altLang="en-US" sz="4000" dirty="0">
              <a:latin typeface="+mj-lt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95626" y="2012158"/>
            <a:ext cx="5788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A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&lt;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95626" y="4062413"/>
            <a:ext cx="58176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C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&gt;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95626" y="3048001"/>
            <a:ext cx="5788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B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=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52763" y="5150645"/>
            <a:ext cx="55146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D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smtClean="0">
                <a:solidFill>
                  <a:srgbClr val="212529"/>
                </a:solidFill>
                <a:latin typeface="Open Sans"/>
              </a:rPr>
              <a:t>d≤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662238" y="1812478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1770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55083" y="283370"/>
            <a:ext cx="1307068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b="1" dirty="0">
                <a:solidFill>
                  <a:srgbClr val="008000"/>
                </a:solidFill>
                <a:latin typeface="Open Sans"/>
              </a:rPr>
              <a:t>Câu 3: </a:t>
            </a:r>
            <a:r>
              <a:rPr lang="vi-VN" altLang="en-US" sz="4000" dirty="0">
                <a:solidFill>
                  <a:srgbClr val="212529"/>
                </a:solidFill>
                <a:latin typeface="Open Sans"/>
              </a:rPr>
              <a:t>Cho điểm A(3;4). Khi đó đường tròn (A;4) sẽ có vị trí như thế nào với hai trục Ox; Oy.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02782" y="1795463"/>
            <a:ext cx="66511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A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02783" y="2862263"/>
            <a:ext cx="45752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B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ả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02782" y="3933826"/>
            <a:ext cx="66511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C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157538" y="5000626"/>
            <a:ext cx="93832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D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ô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giao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895600" y="3754369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10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343400" y="3695700"/>
            <a:ext cx="7924800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VẬN DỤNG</a:t>
            </a:r>
            <a:endParaRPr lang="vi-VN" sz="6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49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56492" y="1790700"/>
            <a:ext cx="1584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22 (SGK – 103)</a:t>
            </a:r>
          </a:p>
          <a:p>
            <a:pPr algn="l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diagram of a triangle with lines and circles&#10;&#10;Description automatically generated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2400" y="723900"/>
            <a:ext cx="6248400" cy="45720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15108" y="6183923"/>
            <a:ext cx="17115692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e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PA = PB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, 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A = O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= PB.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algn="l"/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0279"/>
              </p:ext>
            </p:extLst>
          </p:nvPr>
        </p:nvGraphicFramePr>
        <p:xfrm>
          <a:off x="5867400" y="6222023"/>
          <a:ext cx="1524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4" imgW="599560" imgH="171271" progId="Equation.DSMT4">
                  <p:embed/>
                </p:oleObj>
              </mc:Choice>
              <mc:Fallback>
                <p:oleObj name="Equation" r:id="rId4" imgW="5995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6222023"/>
                        <a:ext cx="152400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953000" y="3201009"/>
            <a:ext cx="191027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38614"/>
              </p:ext>
            </p:extLst>
          </p:nvPr>
        </p:nvGraphicFramePr>
        <p:xfrm>
          <a:off x="9906000" y="6896100"/>
          <a:ext cx="13716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6896100"/>
                        <a:ext cx="1371600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072010" y="4055767"/>
            <a:ext cx="28646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51540"/>
              </p:ext>
            </p:extLst>
          </p:nvPr>
        </p:nvGraphicFramePr>
        <p:xfrm>
          <a:off x="1119011" y="7467600"/>
          <a:ext cx="383398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8" imgW="1358310" imgH="253890" progId="Equation.DSMT4">
                  <p:embed/>
                </p:oleObj>
              </mc:Choice>
              <mc:Fallback>
                <p:oleObj name="Equation" r:id="rId8" imgW="135831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011" y="7467600"/>
                        <a:ext cx="3833989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02256"/>
              </p:ext>
            </p:extLst>
          </p:nvPr>
        </p:nvGraphicFramePr>
        <p:xfrm>
          <a:off x="2286000" y="8115300"/>
          <a:ext cx="3044747" cy="6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0" imgW="1132582" imgH="228481" progId="Equation.DSMT4">
                  <p:embed/>
                </p:oleObj>
              </mc:Choice>
              <mc:Fallback>
                <p:oleObj name="Equation" r:id="rId10" imgW="113258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0" y="8115300"/>
                        <a:ext cx="3044747" cy="6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10772"/>
              </p:ext>
            </p:extLst>
          </p:nvPr>
        </p:nvGraphicFramePr>
        <p:xfrm>
          <a:off x="7467600" y="8266575"/>
          <a:ext cx="1721133" cy="6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2" imgW="589849" imgH="209411" progId="Equation.DSMT4">
                  <p:embed/>
                </p:oleObj>
              </mc:Choice>
              <mc:Fallback>
                <p:oleObj name="Equation" r:id="rId12" imgW="589849" imgH="209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7600" y="8266575"/>
                        <a:ext cx="1721133" cy="61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15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5853490" y="3500805"/>
            <a:ext cx="11927608" cy="1871296"/>
            <a:chOff x="5120642" y="1528545"/>
            <a:chExt cx="4387969" cy="775290"/>
          </a:xfrm>
        </p:grpSpPr>
        <p:sp>
          <p:nvSpPr>
            <p:cNvPr id="7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7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VỊ TRÍ TƯƠNG ĐỐI CỦA ĐƯỜNG THẲNG VÀ ĐƯỜNG TRÒN. </a:t>
              </a:r>
              <a:endParaRPr lang="vi-VN" sz="6600" dirty="0"/>
            </a:p>
          </p:txBody>
        </p:sp>
        <p:sp>
          <p:nvSpPr>
            <p:cNvPr id="8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9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3505200" y="7839546"/>
            <a:ext cx="14020802" cy="2040882"/>
            <a:chOff x="5208964" y="2813334"/>
            <a:chExt cx="4826475" cy="774942"/>
          </a:xfrm>
        </p:grpSpPr>
        <p:sp>
          <p:nvSpPr>
            <p:cNvPr id="10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32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64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de-AT" sz="14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vi-VN" sz="144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HAI TIẾP TUYẾN CẮT NHAU CỦA MỘT ĐƯỜNG TRÒN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 sz="64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65151" y="3988854"/>
            <a:ext cx="48955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ỘI DUNG </a:t>
            </a:r>
            <a:endParaRPr lang="en-US" sz="40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342900"/>
            <a:ext cx="15697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6: VỊ TRÍ TƯƠNG ĐỐI CỦA ĐƯỜNG THẲNG VÀ ĐƯỜNG TRÒ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4800600" y="5641100"/>
            <a:ext cx="11927608" cy="1871296"/>
            <a:chOff x="5120642" y="1528545"/>
            <a:chExt cx="4387969" cy="775290"/>
          </a:xfrm>
        </p:grpSpPr>
        <p:sp>
          <p:nvSpPr>
            <p:cNvPr id="15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7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DẤU </a:t>
              </a: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HIỆU NHẬN BIẾT TIẾP TUYẾN CỦA ĐƯỜNG </a:t>
              </a: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TRÒN</a:t>
              </a:r>
              <a:endParaRPr lang="vi-VN" sz="6600" dirty="0"/>
            </a:p>
          </p:txBody>
        </p:sp>
        <p:sp>
          <p:nvSpPr>
            <p:cNvPr id="16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6400" i="1" kern="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539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1295400" y="1257300"/>
            <a:ext cx="16002000" cy="4157296"/>
            <a:chOff x="5120642" y="1528545"/>
            <a:chExt cx="4387969" cy="775290"/>
          </a:xfrm>
        </p:grpSpPr>
        <p:sp>
          <p:nvSpPr>
            <p:cNvPr id="5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VỊ TRÍ TƯƠNG ĐỐI CỦA ĐƯỜNG THẲNG VÀ ĐƯỜNG TRÒN. </a:t>
              </a:r>
              <a:endParaRPr lang="vi-VN" sz="6600" dirty="0"/>
            </a:p>
          </p:txBody>
        </p:sp>
        <p:sp>
          <p:nvSpPr>
            <p:cNvPr id="6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911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0600" y="1257300"/>
            <a:ext cx="139827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90600" y="2741355"/>
            <a:ext cx="16764000" cy="2554545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4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H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O; O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O; O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4400" y="5149998"/>
            <a:ext cx="5410200" cy="46417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5445051"/>
            <a:ext cx="5791200" cy="43466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5213202"/>
            <a:ext cx="5029200" cy="465469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60141" y="1997214"/>
            <a:ext cx="2275778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1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59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258794" y="349054"/>
            <a:ext cx="5143500" cy="5143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081675" y="4625668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19390" y="3396781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29299" y="2743200"/>
            <a:ext cx="42419" cy="2749354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282768" y="4600575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5829300" y="5430604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 smtClean="0">
                <a:solidFill>
                  <a:srgbClr val="3333FF"/>
                </a:solidFill>
                <a:latin typeface="Arial" charset="0"/>
              </a:rPr>
              <a:t>A</a:t>
            </a:r>
            <a:endParaRPr lang="en-US" sz="4200" dirty="0">
              <a:solidFill>
                <a:srgbClr val="3333FF"/>
              </a:solidFill>
              <a:latin typeface="Arial" charset="0"/>
            </a:endParaRP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3331174" y="4107585"/>
            <a:ext cx="5237067" cy="303578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592041" y="307269"/>
            <a:ext cx="24833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OH &lt; 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560446" y="8315984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90600" y="6060972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4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66" grpId="0"/>
      <p:bldP spid="66" grpId="1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448161" y="571501"/>
            <a:ext cx="4781439" cy="402907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995246" y="4641568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39388" y="3173557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 flipH="1">
            <a:off x="5867400" y="2743200"/>
            <a:ext cx="4761" cy="18573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143500" y="4606328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5983251" y="4651973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 smtClean="0">
                <a:solidFill>
                  <a:srgbClr val="3333FF"/>
                </a:solidFill>
                <a:latin typeface="Arial" charset="0"/>
              </a:rPr>
              <a:t>A</a:t>
            </a:r>
            <a:endParaRPr lang="en-US" sz="4200" dirty="0">
              <a:solidFill>
                <a:srgbClr val="3333FF"/>
              </a:solidFill>
              <a:latin typeface="Arial" charset="0"/>
            </a:endParaRP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4134540" y="3703355"/>
            <a:ext cx="3713285" cy="207636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374390" y="242582"/>
            <a:ext cx="25090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592041" y="8515396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74390" y="5459568"/>
            <a:ext cx="1623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671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8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36" grpId="0"/>
      <p:bldP spid="36" grpId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4718900" y="1692248"/>
            <a:ext cx="2355114" cy="197507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543912" y="4617239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08779" y="2908689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 flipH="1">
            <a:off x="5867400" y="2743200"/>
            <a:ext cx="4761" cy="18573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143500" y="4606328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7033682" y="3313936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 smtClean="0">
                <a:solidFill>
                  <a:srgbClr val="3333FF"/>
                </a:solidFill>
                <a:latin typeface="Arial" charset="0"/>
              </a:rPr>
              <a:t>A</a:t>
            </a:r>
            <a:endParaRPr lang="en-US" sz="4200" dirty="0">
              <a:solidFill>
                <a:srgbClr val="3333FF"/>
              </a:solidFill>
              <a:latin typeface="Arial" charset="0"/>
            </a:endParaRP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5099160" y="3211363"/>
            <a:ext cx="1688880" cy="1000288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374390" y="242582"/>
            <a:ext cx="25859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22813" y="49588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.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5704389" y="2921168"/>
            <a:ext cx="6545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.</a:t>
            </a:r>
            <a:endParaRPr lang="vi-VN" sz="6000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592041" y="8515396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90600" y="6060972"/>
            <a:ext cx="1684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56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3" grpId="0"/>
      <p:bldP spid="38" grpId="0"/>
      <p:bldP spid="38" grpId="1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8</TotalTime>
  <Words>1392</Words>
  <Application>Microsoft Office PowerPoint</Application>
  <PresentationFormat>Custom</PresentationFormat>
  <Paragraphs>203</Paragraphs>
  <Slides>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.VnTime</vt:lpstr>
      <vt:lpstr>Times New Roman</vt:lpstr>
      <vt:lpstr>Calibri</vt:lpstr>
      <vt:lpstr>Open Sans</vt:lpstr>
      <vt:lpstr>SimSun</vt:lpstr>
      <vt:lpstr>Garamond</vt:lpstr>
      <vt:lpstr>Arial</vt:lpstr>
      <vt:lpstr>SimSun</vt:lpstr>
      <vt:lpstr>VNI-Times</vt:lpstr>
      <vt:lpstr>Tahom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ịnh lý 1 (Dấu hiệu nhận biết tiếp tuyến)</vt:lpstr>
      <vt:lpstr>Giải</vt:lpstr>
      <vt:lpstr>Luyện tập 2 ( HS thực hiện cá nhân trong thời gian 4 phú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74</cp:revision>
  <dcterms:created xsi:type="dcterms:W3CDTF">2006-08-16T00:00:00Z</dcterms:created>
  <dcterms:modified xsi:type="dcterms:W3CDTF">2024-07-25T08:07:25Z</dcterms:modified>
  <dc:identifier>DAFD8QqN0sk</dc:identifier>
</cp:coreProperties>
</file>